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86AA6" w:rsidRPr="00033B67" w:rsidRDefault="00886AA6" w:rsidP="00886AA6">
      <w:pPr>
        <w:rPr>
          <w:sz w:val="24"/>
          <w:szCs w:val="24"/>
        </w:rPr>
      </w:pPr>
      <w:r w:rsidRPr="00033B67">
        <w:rPr>
          <w:rFonts w:ascii="Times New Roman" w:hAnsi="Times New Roman" w:cs="Times New Roman" w:hint="eastAsia"/>
          <w:sz w:val="24"/>
          <w:szCs w:val="24"/>
        </w:rPr>
        <w:t>Table S</w:t>
      </w:r>
      <w:r w:rsidR="00CD6A75">
        <w:rPr>
          <w:rFonts w:ascii="Times New Roman" w:hAnsi="Times New Roman" w:cs="Times New Roman"/>
          <w:sz w:val="24"/>
          <w:szCs w:val="24"/>
        </w:rPr>
        <w:t>2</w:t>
      </w:r>
      <w:bookmarkStart w:id="0" w:name="_GoBack"/>
      <w:bookmarkEnd w:id="0"/>
      <w:r w:rsidRPr="00033B67">
        <w:rPr>
          <w:rFonts w:ascii="Times New Roman" w:hAnsi="Times New Roman" w:cs="Times New Roman" w:hint="eastAsia"/>
          <w:sz w:val="24"/>
          <w:szCs w:val="24"/>
        </w:rPr>
        <w:t xml:space="preserve"> Structures of the potential active components in EXD</w:t>
      </w:r>
    </w:p>
    <w:tbl>
      <w:tblPr>
        <w:tblStyle w:val="aa"/>
        <w:tblpPr w:leftFromText="180" w:rightFromText="180" w:vertAnchor="page" w:horzAnchor="margin" w:tblpY="2000"/>
        <w:tblW w:w="8330" w:type="dxa"/>
        <w:tblLayout w:type="fixed"/>
        <w:tblLook w:val="04A0" w:firstRow="1" w:lastRow="0" w:firstColumn="1" w:lastColumn="0" w:noHBand="0" w:noVBand="1"/>
      </w:tblPr>
      <w:tblGrid>
        <w:gridCol w:w="1668"/>
        <w:gridCol w:w="2835"/>
        <w:gridCol w:w="1701"/>
        <w:gridCol w:w="2126"/>
      </w:tblGrid>
      <w:tr w:rsidR="00AD7317" w:rsidRPr="00822FD4" w:rsidTr="00AD731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hAnsi="Times New Roman" w:cs="Times New Roman"/>
                <w:b w:val="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sz w:val="20"/>
                <w:szCs w:val="24"/>
              </w:rPr>
              <w:t>Name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sz w:val="20"/>
                <w:szCs w:val="24"/>
              </w:rPr>
              <w:t>Structure</w: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sz w:val="20"/>
                <w:szCs w:val="24"/>
              </w:rPr>
              <w:t>Nam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sz w:val="20"/>
                <w:szCs w:val="24"/>
              </w:rPr>
              <w:t>Structure</w: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asperglaucide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217" w:dyaOrig="413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3.6pt;height:53.6pt" o:ole="">
                  <v:imagedata r:id="rId6" o:title=""/>
                </v:shape>
                <o:OLEObject Type="Embed" ProgID="ChemDraw.Document.6.0" ShapeID="_x0000_i1025" DrawAspect="Content" ObjectID="_1623173086" r:id="rId7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berberi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220" w:dyaOrig="3708" w14:anchorId="33CBA74A">
                <v:shape id="_x0000_i1026" type="#_x0000_t75" style="width:66.15pt;height:46.9pt" o:ole="">
                  <v:imagedata r:id="rId8" o:title=""/>
                </v:shape>
                <o:OLEObject Type="Embed" ProgID="ChemDraw.Document.6.0" ShapeID="_x0000_i1026" DrawAspect="Content" ObjectID="_1623173087" r:id="rId9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Stigmasterol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064" w:dyaOrig="3201">
                <v:shape id="_x0000_i1027" type="#_x0000_t75" style="width:76.2pt;height:39.35pt" o:ole="">
                  <v:imagedata r:id="rId10" o:title=""/>
                </v:shape>
                <o:OLEObject Type="Embed" ProgID="ChemDraw.Document.6.0" ShapeID="_x0000_i1027" DrawAspect="Content" ObjectID="_1623173088" r:id="rId11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dihydroniloticin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934" w:dyaOrig="2049" w14:anchorId="2B389277">
                <v:shape id="_x0000_i1028" type="#_x0000_t75" style="width:90.4pt;height:26.8pt" o:ole="">
                  <v:imagedata r:id="rId12" o:title=""/>
                </v:shape>
                <o:OLEObject Type="Embed" ProgID="ChemDraw.Document.6.0" ShapeID="_x0000_i1028" DrawAspect="Content" ObjectID="_1623173089" r:id="rId13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Icariin I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118" w:dyaOrig="4766">
                <v:shape id="_x0000_i1029" type="#_x0000_t75" style="width:76.2pt;height:59.45pt" o:ole="">
                  <v:imagedata r:id="rId14" o:title=""/>
                </v:shape>
                <o:OLEObject Type="Embed" ProgID="ChemDraw.Document.6.0" ShapeID="_x0000_i1029" DrawAspect="Content" ObjectID="_1623173090" r:id="rId15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kihadanin A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949" w:dyaOrig="4476" w14:anchorId="2A16A626">
                <v:shape id="_x0000_i1030" type="#_x0000_t75" style="width:66.15pt;height:59.45pt" o:ole="">
                  <v:imagedata r:id="rId16" o:title=""/>
                </v:shape>
                <o:OLEObject Type="Embed" ProgID="ChemDraw.Document.6.0" ShapeID="_x0000_i1030" DrawAspect="Content" ObjectID="_1623173091" r:id="rId17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Anemarsaponin C_qt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7054" w:dyaOrig="2071">
                <v:shape id="_x0000_i1031" type="#_x0000_t75" style="width:79.55pt;height:23.45pt" o:ole="">
                  <v:imagedata r:id="rId18" o:title=""/>
                </v:shape>
                <o:OLEObject Type="Embed" ProgID="ChemDraw.Document.6.0" ShapeID="_x0000_i1031" DrawAspect="Content" ObjectID="_1623173092" r:id="rId19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niloticin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253" w:dyaOrig="2767" w14:anchorId="563B7D67">
                <v:shape id="_x0000_i1032" type="#_x0000_t75" style="width:77.85pt;height:52.75pt" o:ole="">
                  <v:imagedata r:id="rId20" o:title=""/>
                </v:shape>
                <o:OLEObject Type="Embed" ProgID="ChemDraw.Document.6.0" ShapeID="_x0000_i1032" DrawAspect="Content" ObjectID="_1623173093" r:id="rId21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Anemarsaponin E_qt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835" w:dyaOrig="1802">
                <v:shape id="_x0000_i1033" type="#_x0000_t75" style="width:76.2pt;height:23.45pt" o:ole="">
                  <v:imagedata r:id="rId22" o:title=""/>
                </v:shape>
                <o:OLEObject Type="Embed" ProgID="ChemDraw.Document.6.0" ShapeID="_x0000_i1033" DrawAspect="Content" ObjectID="_1623173094" r:id="rId23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rutaecarpi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774" w:dyaOrig="2248" w14:anchorId="0044EBA0">
                <v:shape id="_x0000_i1034" type="#_x0000_t75" style="width:66.15pt;height:31pt" o:ole="">
                  <v:imagedata r:id="rId24" o:title=""/>
                </v:shape>
                <o:OLEObject Type="Embed" ProgID="ChemDraw.Document.6.0" ShapeID="_x0000_i1034" DrawAspect="Content" ObjectID="_1623173095" r:id="rId25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(Z)-3-(4-hydroxy-3-methoxy-phenyl)-N-[2-(4-</w:t>
            </w:r>
            <w:proofErr w:type="gramStart"/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hydroxyphenyl)ethyl</w:t>
            </w:r>
            <w:proofErr w:type="gramEnd"/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]acrylamide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001" w:dyaOrig="4116">
                <v:shape id="_x0000_i1035" type="#_x0000_t75" style="width:49.4pt;height:51.9pt" o:ole="">
                  <v:imagedata r:id="rId26" o:title=""/>
                </v:shape>
                <o:OLEObject Type="Embed" ProgID="ChemDraw.Document.6.0" ShapeID="_x0000_i1035" DrawAspect="Content" ObjectID="_1623173096" r:id="rId27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Skimmianin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126" w:dyaOrig="3084" w14:anchorId="40429E36">
                <v:shape id="_x0000_i1036" type="#_x0000_t75" style="width:60.3pt;height:46.05pt" o:ole="">
                  <v:imagedata r:id="rId28" o:title=""/>
                </v:shape>
                <o:OLEObject Type="Embed" ProgID="ChemDraw.Document.6.0" ShapeID="_x0000_i1036" DrawAspect="Content" ObjectID="_1623173097" r:id="rId29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diosgenin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113" w:dyaOrig="1603">
                <v:shape id="_x0000_i1037" type="#_x0000_t75" style="width:76.2pt;height:20.1pt" o:ole="">
                  <v:imagedata r:id="rId30" o:title=""/>
                </v:shape>
                <o:OLEObject Type="Embed" ProgID="ChemDraw.Document.6.0" ShapeID="_x0000_i1037" DrawAspect="Content" ObjectID="_1623173098" r:id="rId31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Chelerythri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539" w:dyaOrig="2162" w14:anchorId="3EC9EF91">
                <v:shape id="_x0000_i1038" type="#_x0000_t75" style="width:96.3pt;height:37.65pt" o:ole="">
                  <v:imagedata r:id="rId32" o:title=""/>
                </v:shape>
                <o:OLEObject Type="Embed" ProgID="ChemDraw.Document.6.0" ShapeID="_x0000_i1038" DrawAspect="Content" ObjectID="_1623173099" r:id="rId33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coumaroyltyramine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457" w:dyaOrig="3238">
                <v:shape id="_x0000_i1039" type="#_x0000_t75" style="width:69.5pt;height:51.05pt" o:ole="">
                  <v:imagedata r:id="rId34" o:title=""/>
                </v:shape>
                <o:OLEObject Type="Embed" ProgID="ChemDraw.Document.6.0" ShapeID="_x0000_i1039" DrawAspect="Content" ObjectID="_1623173100" r:id="rId35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Stigmasterol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064" w:dyaOrig="3201" w14:anchorId="3F941FF7">
                <v:shape id="_x0000_i1040" type="#_x0000_t75" style="width:83.7pt;height:45.2pt" o:ole="">
                  <v:imagedata r:id="rId36" o:title=""/>
                </v:shape>
                <o:OLEObject Type="Embed" ProgID="ChemDraw.Document.6.0" ShapeID="_x0000_i1040" DrawAspect="Content" ObjectID="_1623173101" r:id="rId37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Marmesin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090" w:dyaOrig="1370">
                <v:shape id="_x0000_i1041" type="#_x0000_t75" style="width:82.05pt;height:22.6pt" o:ole="">
                  <v:imagedata r:id="rId38" o:title=""/>
                </v:shape>
                <o:OLEObject Type="Embed" ProgID="ChemDraw.Document.6.0" ShapeID="_x0000_i1041" DrawAspect="Content" ObjectID="_1623173102" r:id="rId39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Woreni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240" w:dyaOrig="2654" w14:anchorId="39D36A95">
                <v:shape id="_x0000_i1042" type="#_x0000_t75" style="width:87.9pt;height:45.2pt" o:ole="">
                  <v:imagedata r:id="rId40" o:title=""/>
                </v:shape>
                <o:OLEObject Type="Embed" ProgID="ChemDraw.Document.6.0" ShapeID="_x0000_i1042" DrawAspect="Content" ObjectID="_1623173103" r:id="rId41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lastRenderedPageBreak/>
              <w:t>Mangiferolic acid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237" w:dyaOrig="4884">
                <v:shape id="_x0000_i1043" type="#_x0000_t75" style="width:87.05pt;height:67.8pt" o:ole="">
                  <v:imagedata r:id="rId42" o:title=""/>
                </v:shape>
                <o:OLEObject Type="Embed" ProgID="ChemDraw.Document.6.0" ShapeID="_x0000_i1043" DrawAspect="Content" ObjectID="_1623173104" r:id="rId43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coptisi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297" w:dyaOrig="2167" w14:anchorId="0528DE21">
                <v:shape id="_x0000_i1044" type="#_x0000_t75" style="width:73.65pt;height:30.15pt" o:ole="">
                  <v:imagedata r:id="rId44" o:title=""/>
                </v:shape>
                <o:OLEObject Type="Embed" ProgID="ChemDraw.Document.6.0" ShapeID="_x0000_i1044" DrawAspect="Content" ObjectID="_1623173105" r:id="rId45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kaempferol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189" w:dyaOrig="2940">
                <v:shape id="_x0000_i1045" type="#_x0000_t75" style="width:87.05pt;height:47.7pt" o:ole="">
                  <v:imagedata r:id="rId46" o:title=""/>
                </v:shape>
                <o:OLEObject Type="Embed" ProgID="ChemDraw.Document.6.0" ShapeID="_x0000_i1045" DrawAspect="Content" ObjectID="_1623173106" r:id="rId47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Cavidi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167" w:dyaOrig="3667" w14:anchorId="0B2A37A6">
                <v:shape id="_x0000_i1046" type="#_x0000_t75" style="width:67.8pt;height:48.55pt" o:ole="">
                  <v:imagedata r:id="rId48" o:title=""/>
                </v:shape>
                <o:OLEObject Type="Embed" ProgID="ChemDraw.Document.6.0" ShapeID="_x0000_i1046" DrawAspect="Content" ObjectID="_1623173107" r:id="rId49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Anhydroicaritin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323" w:dyaOrig="3650">
                <v:shape id="_x0000_i1047" type="#_x0000_t75" style="width:82.05pt;height:56.95pt" o:ole="">
                  <v:imagedata r:id="rId50" o:title=""/>
                </v:shape>
                <o:OLEObject Type="Embed" ProgID="ChemDraw.Document.6.0" ShapeID="_x0000_i1047" DrawAspect="Content" ObjectID="_1623173108" r:id="rId51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Candletoxin A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640" w:dyaOrig="5865" w14:anchorId="34A92151">
                <v:shape id="_x0000_i1048" type="#_x0000_t75" style="width:61.95pt;height:66.15pt" o:ole="">
                  <v:imagedata r:id="rId52" o:title=""/>
                </v:shape>
                <o:OLEObject Type="Embed" ProgID="ChemDraw.Document.6.0" ShapeID="_x0000_i1048" DrawAspect="Content" ObjectID="_1623173109" r:id="rId53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Anemarsaponin F_qt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480" w:dyaOrig="2028">
                <v:shape id="_x0000_i1049" type="#_x0000_t75" style="width:76.2pt;height:24.3pt" o:ole="">
                  <v:imagedata r:id="rId54" o:title=""/>
                </v:shape>
                <o:OLEObject Type="Embed" ProgID="ChemDraw.Document.6.0" ShapeID="_x0000_i1049" DrawAspect="Content" ObjectID="_1623173110" r:id="rId55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Hericenone H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7824" w:dyaOrig="4390" w14:anchorId="12B2F780">
                <v:shape id="_x0000_i1050" type="#_x0000_t75" style="width:67.8pt;height:37.65pt" o:ole="">
                  <v:imagedata r:id="rId56" o:title=""/>
                </v:shape>
                <o:OLEObject Type="Embed" ProgID="ChemDraw.Document.6.0" ShapeID="_x0000_i1050" DrawAspect="Content" ObjectID="_1623173111" r:id="rId57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Chrysanthemaxanthin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760" w:dyaOrig="6854">
                <v:shape id="_x0000_i1051" type="#_x0000_t75" style="width:81.2pt;height:97.95pt" o:ole="">
                  <v:imagedata r:id="rId58" o:title=""/>
                </v:shape>
                <o:OLEObject Type="Embed" ProgID="ChemDraw.Document.6.0" ShapeID="_x0000_i1051" DrawAspect="Content" ObjectID="_1623173112" r:id="rId59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Hispido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666" w:dyaOrig="2918" w14:anchorId="3C432AC8">
                <v:shape id="_x0000_i1052" type="#_x0000_t75" style="width:99.65pt;height:51.05pt" o:ole="">
                  <v:imagedata r:id="rId60" o:title=""/>
                </v:shape>
                <o:OLEObject Type="Embed" ProgID="ChemDraw.Document.6.0" ShapeID="_x0000_i1052" DrawAspect="Content" ObjectID="_1623173113" r:id="rId61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Hippeastrine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135" w:dyaOrig="3336">
                <v:shape id="_x0000_i1053" type="#_x0000_t75" style="width:61.1pt;height:47.7pt" o:ole="">
                  <v:imagedata r:id="rId62" o:title=""/>
                </v:shape>
                <o:OLEObject Type="Embed" ProgID="ChemDraw.Document.6.0" ShapeID="_x0000_i1053" DrawAspect="Content" ObjectID="_1623173114" r:id="rId63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beta-sitosterol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017" w:dyaOrig="3929" w14:anchorId="15783236">
                <v:shape id="_x0000_i1054" type="#_x0000_t75" style="width:68.65pt;height:45.2pt" o:ole="">
                  <v:imagedata r:id="rId64" o:title=""/>
                </v:shape>
                <o:OLEObject Type="Embed" ProgID="ChemDraw.Document.6.0" ShapeID="_x0000_i1054" DrawAspect="Content" ObjectID="_1623173115" r:id="rId65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Timosaponin B III_qt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500" w:dyaOrig="4264">
                <v:shape id="_x0000_i1055" type="#_x0000_t75" style="width:87.05pt;height:67pt" o:ole="">
                  <v:imagedata r:id="rId66" o:title=""/>
                </v:shape>
                <o:OLEObject Type="Embed" ProgID="ChemDraw.Document.6.0" ShapeID="_x0000_i1055" DrawAspect="Content" ObjectID="_1623173116" r:id="rId67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Magnograndiolid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3136" w:dyaOrig="3451" w14:anchorId="193240B1">
                <v:shape id="_x0000_i1056" type="#_x0000_t75" style="width:53.6pt;height:61.1pt" o:ole="">
                  <v:imagedata r:id="rId68" o:title=""/>
                </v:shape>
                <o:OLEObject Type="Embed" ProgID="ChemDraw.Document.6.0" ShapeID="_x0000_i1056" DrawAspect="Content" ObjectID="_1623173117" r:id="rId69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beta-sitosterol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017" w:dyaOrig="3929">
                <v:shape id="_x0000_i1057" type="#_x0000_t75" style="width:69.5pt;height:45.2pt" o:ole="">
                  <v:imagedata r:id="rId70" o:title=""/>
                </v:shape>
                <o:OLEObject Type="Embed" ProgID="ChemDraw.Document.6.0" ShapeID="_x0000_i1057" DrawAspect="Content" ObjectID="_1623173118" r:id="rId71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Palmidin A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755" w:dyaOrig="4243" w14:anchorId="074AE39E">
                <v:shape id="_x0000_i1058" type="#_x0000_t75" style="width:68.65pt;height:60.3pt" o:ole="">
                  <v:imagedata r:id="rId72" o:title=""/>
                </v:shape>
                <o:OLEObject Type="Embed" ProgID="ChemDraw.Document.6.0" ShapeID="_x0000_i1058" DrawAspect="Content" ObjectID="_1623173119" r:id="rId73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Stigmasterol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064" w:dyaOrig="3201">
                <v:shape id="_x0000_i1059" type="#_x0000_t75" style="width:80.35pt;height:41.85pt" o:ole="">
                  <v:imagedata r:id="rId74" o:title=""/>
                </v:shape>
                <o:OLEObject Type="Embed" ProgID="ChemDraw.Document.6.0" ShapeID="_x0000_i1059" DrawAspect="Content" ObjectID="_1623173120" r:id="rId75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palmati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721" w:dyaOrig="2213" w14:anchorId="3E03894E">
                <v:shape id="_x0000_i1060" type="#_x0000_t75" style="width:92.95pt;height:35.15pt" o:ole="">
                  <v:imagedata r:id="rId76" o:title=""/>
                </v:shape>
                <o:OLEObject Type="Embed" ProgID="ChemDraw.Document.6.0" ShapeID="_x0000_i1060" DrawAspect="Content" ObjectID="_1623173121" r:id="rId77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lastRenderedPageBreak/>
              <w:t>ZINC03982454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681" w:dyaOrig="3124">
                <v:shape id="_x0000_i1061" type="#_x0000_t75" style="width:87.05pt;height:48.55pt" o:ole="">
                  <v:imagedata r:id="rId78" o:title=""/>
                </v:shape>
                <o:OLEObject Type="Embed" ProgID="ChemDraw.Document.6.0" ShapeID="_x0000_i1061" DrawAspect="Content" ObjectID="_1623173122" r:id="rId79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Fumari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287" w:dyaOrig="2637" w14:anchorId="066E3038">
                <v:shape id="_x0000_i1062" type="#_x0000_t75" style="width:95.45pt;height:46.9pt" o:ole="">
                  <v:imagedata r:id="rId80" o:title=""/>
                </v:shape>
                <o:OLEObject Type="Embed" ProgID="ChemDraw.Document.6.0" ShapeID="_x0000_i1062" DrawAspect="Content" ObjectID="_1623173123" r:id="rId81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Cycloartenol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803" w:dyaOrig="4586">
                <v:shape id="_x0000_i1063" type="#_x0000_t75" style="width:87.05pt;height:68.65pt" o:ole="">
                  <v:imagedata r:id="rId82" o:title=""/>
                </v:shape>
                <o:OLEObject Type="Embed" ProgID="ChemDraw.Document.6.0" ShapeID="_x0000_i1063" DrawAspect="Content" ObjectID="_1623173124" r:id="rId83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Isocorypalmi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439" w:dyaOrig="2110" w14:anchorId="341567BD">
                <v:shape id="_x0000_i1064" type="#_x0000_t75" style="width:95.45pt;height:37.65pt" o:ole="">
                  <v:imagedata r:id="rId84" o:title=""/>
                </v:shape>
                <o:OLEObject Type="Embed" ProgID="ChemDraw.Document.6.0" ShapeID="_x0000_i1064" DrawAspect="Content" ObjectID="_1623173125" r:id="rId85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beta-sitosterol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017" w:dyaOrig="3929">
                <v:shape id="_x0000_i1065" type="#_x0000_t75" style="width:87.05pt;height:56.95pt" o:ole="">
                  <v:imagedata r:id="rId86" o:title=""/>
                </v:shape>
                <o:OLEObject Type="Embed" ProgID="ChemDraw.Document.6.0" ShapeID="_x0000_i1065" DrawAspect="Content" ObjectID="_1623173126" r:id="rId87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Kihadalactone A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558" w:dyaOrig="4301" w14:anchorId="4A880387">
                <v:shape id="_x0000_i1066" type="#_x0000_t75" style="width:77pt;height:1in" o:ole="">
                  <v:imagedata r:id="rId88" o:title=""/>
                </v:shape>
                <o:OLEObject Type="Embed" ProgID="ChemDraw.Document.6.0" ShapeID="_x0000_i1066" DrawAspect="Content" ObjectID="_1623173127" r:id="rId89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3,2',4',6'-Tetrahydroxy-4,3'-dimethoxy chalcone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211" w:dyaOrig="2011">
                <v:shape id="_x0000_i1067" type="#_x0000_t75" style="width:87.05pt;height:26.8pt" o:ole="">
                  <v:imagedata r:id="rId90" o:title=""/>
                </v:shape>
                <o:OLEObject Type="Embed" ProgID="ChemDraw.Document.6.0" ShapeID="_x0000_i1067" DrawAspect="Content" ObjectID="_1623173128" r:id="rId91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quercetin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546" w:dyaOrig="3084" w14:anchorId="30C9F5CB">
                <v:shape id="_x0000_i1068" type="#_x0000_t75" style="width:76.2pt;height:50.25pt" o:ole="">
                  <v:imagedata r:id="rId92" o:title=""/>
                </v:shape>
                <o:OLEObject Type="Embed" ProgID="ChemDraw.Document.6.0" ShapeID="_x0000_i1068" DrawAspect="Content" ObjectID="_1623173129" r:id="rId93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Curculigoside B_qt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3367" w:dyaOrig="3194">
                <v:shape id="_x0000_i1069" type="#_x0000_t75" style="width:65.3pt;height:61.95pt" o:ole="">
                  <v:imagedata r:id="rId94" o:title=""/>
                </v:shape>
                <o:OLEObject Type="Embed" ProgID="ChemDraw.Document.6.0" ShapeID="_x0000_i1069" DrawAspect="Content" ObjectID="_1623173130" r:id="rId95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phellamurin_qt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189" w:dyaOrig="3756" w14:anchorId="28ABDB64">
                <v:shape id="_x0000_i1070" type="#_x0000_t75" style="width:86.25pt;height:61.95pt" o:ole="">
                  <v:imagedata r:id="rId96" o:title=""/>
                </v:shape>
                <o:OLEObject Type="Embed" ProgID="ChemDraw.Document.6.0" ShapeID="_x0000_i1070" DrawAspect="Content" ObjectID="_1623173131" r:id="rId97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curculigosaponin C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249" w:dyaOrig="6823">
                <v:shape id="_x0000_i1071" type="#_x0000_t75" style="width:1in;height:94.6pt" o:ole="">
                  <v:imagedata r:id="rId98" o:title=""/>
                </v:shape>
                <o:OLEObject Type="Embed" ProgID="ChemDraw.Document.6.0" ShapeID="_x0000_i1071" DrawAspect="Content" ObjectID="_1623173132" r:id="rId99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(S)-Canadi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211" w:dyaOrig="3698" w14:anchorId="65FDD210">
                <v:shape id="_x0000_i1072" type="#_x0000_t75" style="width:95.45pt;height:67pt" o:ole="">
                  <v:imagedata r:id="rId100" o:title=""/>
                </v:shape>
                <o:OLEObject Type="Embed" ProgID="ChemDraw.Document.6.0" ShapeID="_x0000_i1072" DrawAspect="Content" ObjectID="_1623173133" r:id="rId101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Stigmasterol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064" w:dyaOrig="3201">
                <v:shape id="_x0000_i1073" type="#_x0000_t75" style="width:69.5pt;height:37.65pt" o:ole="">
                  <v:imagedata r:id="rId102" o:title=""/>
                </v:shape>
                <o:OLEObject Type="Embed" ProgID="ChemDraw.Document.6.0" ShapeID="_x0000_i1073" DrawAspect="Content" ObjectID="_1623173134" r:id="rId103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poriferast-5-en-3beta-ol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928" w:dyaOrig="2424" w14:anchorId="38558043">
                <v:shape id="_x0000_i1074" type="#_x0000_t75" style="width:80.35pt;height:30.15pt" o:ole="">
                  <v:imagedata r:id="rId104" o:title=""/>
                </v:shape>
                <o:OLEObject Type="Embed" ProgID="ChemDraw.Document.6.0" ShapeID="_x0000_i1074" DrawAspect="Content" ObjectID="_1623173135" r:id="rId105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24-epicampesterol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120" w:dyaOrig="2563">
                <v:shape id="_x0000_i1075" type="#_x0000_t75" style="width:82.05pt;height:33.5pt" o:ole="">
                  <v:imagedata r:id="rId106" o:title=""/>
                </v:shape>
                <o:OLEObject Type="Embed" ProgID="ChemDraw.Document.6.0" ShapeID="_x0000_i1075" DrawAspect="Content" ObjectID="_1623173136" r:id="rId107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N-Methylflindersi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2755" w:dyaOrig="3290" w14:anchorId="1E94008D">
                <v:shape id="_x0000_i1076" type="#_x0000_t75" style="width:46.9pt;height:57.75pt" o:ole="">
                  <v:imagedata r:id="rId108" o:title=""/>
                </v:shape>
                <o:OLEObject Type="Embed" ProgID="ChemDraw.Document.6.0" ShapeID="_x0000_i1076" DrawAspect="Content" ObjectID="_1623173137" r:id="rId109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kaempferol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189" w:dyaOrig="2940">
                <v:shape id="_x0000_i1077" type="#_x0000_t75" style="width:65.3pt;height:37.65pt" o:ole="">
                  <v:imagedata r:id="rId110" o:title=""/>
                </v:shape>
                <o:OLEObject Type="Embed" ProgID="ChemDraw.Document.6.0" ShapeID="_x0000_i1077" DrawAspect="Content" ObjectID="_1623173138" r:id="rId111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berberrubi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542" w:dyaOrig="2174" w14:anchorId="7FC202E5">
                <v:shape id="_x0000_i1078" type="#_x0000_t75" style="width:80.35pt;height:31pt" o:ole="">
                  <v:imagedata r:id="rId112" o:title=""/>
                </v:shape>
                <o:OLEObject Type="Embed" ProgID="ChemDraw.Document.6.0" ShapeID="_x0000_i1078" DrawAspect="Content" ObjectID="_1623173139" r:id="rId113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lastRenderedPageBreak/>
              <w:t>olivil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632" w:dyaOrig="3403">
                <v:shape id="_x0000_i1079" type="#_x0000_t75" style="width:1in;height:42.7pt" o:ole="">
                  <v:imagedata r:id="rId114" o:title=""/>
                </v:shape>
                <o:OLEObject Type="Embed" ProgID="ChemDraw.Document.6.0" ShapeID="_x0000_i1079" DrawAspect="Content" ObjectID="_1623173140" r:id="rId115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campesterol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253" w:dyaOrig="4613" w14:anchorId="7A15F2CF">
                <v:shape id="_x0000_i1080" type="#_x0000_t75" style="width:63.65pt;height:69.5pt" o:ole="">
                  <v:imagedata r:id="rId116" o:title=""/>
                </v:shape>
                <o:OLEObject Type="Embed" ProgID="ChemDraw.Document.6.0" ShapeID="_x0000_i1080" DrawAspect="Content" ObjectID="_1623173141" r:id="rId117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Anhydroicaritin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323" w:dyaOrig="3650">
                <v:shape id="_x0000_i1081" type="#_x0000_t75" style="width:82.05pt;height:56.1pt" o:ole="">
                  <v:imagedata r:id="rId118" o:title=""/>
                </v:shape>
                <o:OLEObject Type="Embed" ProgID="ChemDraw.Document.6.0" ShapeID="_x0000_i1081" DrawAspect="Content" ObjectID="_1623173142" r:id="rId119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delta7-Dehydrosophorami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2995" w:dyaOrig="2052" w14:anchorId="45DB3233">
                <v:shape id="_x0000_i1082" type="#_x0000_t75" style="width:56.1pt;height:38.5pt" o:ole="">
                  <v:imagedata r:id="rId120" o:title=""/>
                </v:shape>
                <o:OLEObject Type="Embed" ProgID="ChemDraw.Document.6.0" ShapeID="_x0000_i1082" DrawAspect="Content" ObjectID="_1623173143" r:id="rId121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C-Homoerythrinan, 1,6-didehydro-3,15,16-trimethoxy-, (</w:t>
            </w:r>
            <w:proofErr w:type="gramStart"/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3.beta</w:t>
            </w:r>
            <w:proofErr w:type="gramEnd"/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.)-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3667" w:dyaOrig="2436">
                <v:shape id="_x0000_i1083" type="#_x0000_t75" style="width:72.85pt;height:49.4pt" o:ole="">
                  <v:imagedata r:id="rId122" o:title=""/>
                </v:shape>
                <o:OLEObject Type="Embed" ProgID="ChemDraw.Document.6.0" ShapeID="_x0000_i1083" DrawAspect="Content" ObjectID="_1623173144" r:id="rId123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Obacuno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723" w:dyaOrig="2803" w14:anchorId="54D4962A">
                <v:shape id="_x0000_i1084" type="#_x0000_t75" style="width:86.25pt;height:50.25pt" o:ole="">
                  <v:imagedata r:id="rId124" o:title=""/>
                </v:shape>
                <o:OLEObject Type="Embed" ProgID="ChemDraw.Document.6.0" ShapeID="_x0000_i1084" DrawAspect="Content" ObjectID="_1623173145" r:id="rId125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Yinyanghuo A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517" w:dyaOrig="4245">
                <v:shape id="_x0000_i1085" type="#_x0000_t75" style="width:69.5pt;height:52.75pt" o:ole="">
                  <v:imagedata r:id="rId126" o:title=""/>
                </v:shape>
                <o:OLEObject Type="Embed" ProgID="ChemDraw.Document.6.0" ShapeID="_x0000_i1085" DrawAspect="Content" ObjectID="_1623173146" r:id="rId127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meliano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823" w:dyaOrig="2270" w14:anchorId="1F52F7C8">
                <v:shape id="_x0000_i1086" type="#_x0000_t75" style="width:87.9pt;height:29.3pt" o:ole="">
                  <v:imagedata r:id="rId128" o:title=""/>
                </v:shape>
                <o:OLEObject Type="Embed" ProgID="ChemDraw.Document.6.0" ShapeID="_x0000_i1086" DrawAspect="Content" ObjectID="_1623173147" r:id="rId129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Yinyanghuo C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114" w:dyaOrig="5436">
                <v:shape id="_x0000_i1087" type="#_x0000_t75" style="width:53.6pt;height:69.5pt" o:ole="">
                  <v:imagedata r:id="rId130" o:title=""/>
                </v:shape>
                <o:OLEObject Type="Embed" ProgID="ChemDraw.Document.6.0" ShapeID="_x0000_i1087" DrawAspect="Content" ObjectID="_1623173148" r:id="rId131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phellochin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223" w:dyaOrig="3357" w14:anchorId="64603DB9">
                <v:shape id="_x0000_i1088" type="#_x0000_t75" style="width:82.05pt;height:45.2pt" o:ole="">
                  <v:imagedata r:id="rId132" o:title=""/>
                </v:shape>
                <o:OLEObject Type="Embed" ProgID="ChemDraw.Document.6.0" ShapeID="_x0000_i1088" DrawAspect="Content" ObjectID="_1623173149" r:id="rId133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Yinyanghuo E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713" w:dyaOrig="5436">
                <v:shape id="_x0000_i1089" type="#_x0000_t75" style="width:57.75pt;height:69.5pt" o:ole="">
                  <v:imagedata r:id="rId134" o:title=""/>
                </v:shape>
                <o:OLEObject Type="Embed" ProgID="ChemDraw.Document.6.0" ShapeID="_x0000_i1089" DrawAspect="Content" ObjectID="_1623173150" r:id="rId135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thalifendi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455" w:dyaOrig="2174" w14:anchorId="2F13458C">
                <v:shape id="_x0000_i1090" type="#_x0000_t75" style="width:80.35pt;height:32.65pt" o:ole="">
                  <v:imagedata r:id="rId136" o:title=""/>
                </v:shape>
                <o:OLEObject Type="Embed" ProgID="ChemDraw.Document.6.0" ShapeID="_x0000_i1090" DrawAspect="Content" ObjectID="_1623173151" r:id="rId137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6-hydroxy-11,12-dimethoxy-2,2-dimethyl-1,8-dioxo-2,3,4,8-tetrahydro-1H-isochromen</w:t>
            </w: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lastRenderedPageBreak/>
              <w:t>o[3,4-</w:t>
            </w:r>
            <w:proofErr w:type="gramStart"/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h]isoquinolin</w:t>
            </w:r>
            <w:proofErr w:type="gramEnd"/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-2-ium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385" w:dyaOrig="3912">
                <v:shape id="_x0000_i1091" type="#_x0000_t75" style="width:69.5pt;height:61.1pt" o:ole="">
                  <v:imagedata r:id="rId138" o:title=""/>
                </v:shape>
                <o:OLEObject Type="Embed" ProgID="ChemDraw.Document.6.0" ShapeID="_x0000_i1091" DrawAspect="Content" ObjectID="_1623173152" r:id="rId139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Phellavin_qt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909" w:dyaOrig="3559" w14:anchorId="3C9B76B1">
                <v:shape id="_x0000_i1092" type="#_x0000_t75" style="width:82.05pt;height:48.55pt" o:ole="">
                  <v:imagedata r:id="rId140" o:title=""/>
                </v:shape>
                <o:OLEObject Type="Embed" ProgID="ChemDraw.Document.6.0" ShapeID="_x0000_i1092" DrawAspect="Content" ObjectID="_1623173153" r:id="rId141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8-(3-methylbut-2-enyl)-2-phenyl-chromone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3679" w:dyaOrig="3288">
                <v:shape id="_x0000_i1093" type="#_x0000_t75" style="width:56.1pt;height:49.4pt" o:ole="">
                  <v:imagedata r:id="rId142" o:title=""/>
                </v:shape>
                <o:OLEObject Type="Embed" ProgID="ChemDraw.Document.6.0" ShapeID="_x0000_i1093" DrawAspect="Content" ObjectID="_1623173154" r:id="rId143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delta 7-stigmastenol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892" w:dyaOrig="4087" w14:anchorId="3D713ADF">
                <v:shape id="_x0000_i1094" type="#_x0000_t75" style="width:91.25pt;height:64.45pt" o:ole="">
                  <v:imagedata r:id="rId144" o:title=""/>
                </v:shape>
                <o:OLEObject Type="Embed" ProgID="ChemDraw.Document.6.0" ShapeID="_x0000_i1094" DrawAspect="Content" ObjectID="_1623173155" r:id="rId145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Anhydroicaritin-3-O-alpha-L-rhamnoside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918" w:dyaOrig="6375">
                <v:shape id="_x0000_i1095" type="#_x0000_t75" style="width:61.95pt;height:80.35pt" o:ole="">
                  <v:imagedata r:id="rId146" o:title=""/>
                </v:shape>
                <o:OLEObject Type="Embed" ProgID="ChemDraw.Document.6.0" ShapeID="_x0000_i1095" DrawAspect="Content" ObjectID="_1623173156" r:id="rId147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Phellopterin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3679" w:dyaOrig="4576" w14:anchorId="4723E8E9">
                <v:shape id="_x0000_i1096" type="#_x0000_t75" style="width:63.65pt;height:80.35pt" o:ole="">
                  <v:imagedata r:id="rId148" o:title=""/>
                </v:shape>
                <o:OLEObject Type="Embed" ProgID="ChemDraw.Document.6.0" ShapeID="_x0000_i1096" DrawAspect="Content" ObjectID="_1623173157" r:id="rId149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Linoleyl acetate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3101" w:dyaOrig="6165">
                <v:shape id="_x0000_i1097" type="#_x0000_t75" style="width:37.65pt;height:72.85pt" o:ole="">
                  <v:imagedata r:id="rId150" o:title=""/>
                </v:shape>
                <o:OLEObject Type="Embed" ProgID="ChemDraw.Document.6.0" ShapeID="_x0000_i1097" DrawAspect="Content" ObjectID="_1623173158" r:id="rId151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Dehydrotanshinone II A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3612" w:dyaOrig="3384" w14:anchorId="721AE039">
                <v:shape id="_x0000_i1098" type="#_x0000_t75" style="width:59.45pt;height:56.1pt" o:ole="">
                  <v:imagedata r:id="rId152" o:title=""/>
                </v:shape>
                <o:OLEObject Type="Embed" ProgID="ChemDraw.Document.6.0" ShapeID="_x0000_i1098" DrawAspect="Content" ObjectID="_1623173159" r:id="rId153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1,2-bis(4-hydroxy-3-</w:t>
            </w:r>
            <w:proofErr w:type="gramStart"/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methoxyphenyl)propan</w:t>
            </w:r>
            <w:proofErr w:type="gramEnd"/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-1,3-diol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3190" w:dyaOrig="5172">
                <v:shape id="_x0000_i1099" type="#_x0000_t75" style="width:49.4pt;height:79.55pt" o:ole="">
                  <v:imagedata r:id="rId154" o:title=""/>
                </v:shape>
                <o:OLEObject Type="Embed" ProgID="ChemDraw.Document.6.0" ShapeID="_x0000_i1099" DrawAspect="Content" ObjectID="_1623173160" r:id="rId155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Alizarin-2-methylether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3794" w:dyaOrig="2640" w14:anchorId="2C598C5B">
                <v:shape id="_x0000_i1100" type="#_x0000_t75" style="width:77pt;height:53.6pt" o:ole="">
                  <v:imagedata r:id="rId156" o:title=""/>
                </v:shape>
                <o:OLEObject Type="Embed" ProgID="ChemDraw.Document.6.0" ShapeID="_x0000_i1100" DrawAspect="Content" ObjectID="_1623173161" r:id="rId157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Icariin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592" w:dyaOrig="6094">
                <v:shape id="_x0000_i1101" type="#_x0000_t75" style="width:64.45pt;height:87.05pt" o:ole="">
                  <v:imagedata r:id="rId158" o:title=""/>
                </v:shape>
                <o:OLEObject Type="Embed" ProgID="ChemDraw.Document.6.0" ShapeID="_x0000_i1101" DrawAspect="Content" ObjectID="_1623173162" r:id="rId159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2-hydroxy-1,5-dimethoxy-6-(methoxymethyl)-9,10-anthraquino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605" w:dyaOrig="1997" w14:anchorId="30E40503">
                <v:shape id="_x0000_i1102" type="#_x0000_t75" style="width:91.25pt;height:39.35pt" o:ole="">
                  <v:imagedata r:id="rId160" o:title=""/>
                </v:shape>
                <o:OLEObject Type="Embed" ProgID="ChemDraw.Document.6.0" ShapeID="_x0000_i1102" DrawAspect="Content" ObjectID="_1623173163" r:id="rId161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Icariside A7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944" w:dyaOrig="5280">
                <v:shape id="_x0000_i1103" type="#_x0000_t75" style="width:74.5pt;height:79.55pt" o:ole="">
                  <v:imagedata r:id="rId162" o:title=""/>
                </v:shape>
                <o:OLEObject Type="Embed" ProgID="ChemDraw.Document.6.0" ShapeID="_x0000_i1103" DrawAspect="Content" ObjectID="_1623173164" r:id="rId163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1,5,7-trihydroxy-6-methoxy-2-methoxymethylanthracenequino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891" w:dyaOrig="2820" w14:anchorId="140ABCB4">
                <v:shape id="_x0000_i1104" type="#_x0000_t75" style="width:92.1pt;height:51.9pt" o:ole="">
                  <v:imagedata r:id="rId164" o:title=""/>
                </v:shape>
                <o:OLEObject Type="Embed" ProgID="ChemDraw.Document.6.0" ShapeID="_x0000_i1104" DrawAspect="Content" ObjectID="_1623173165" r:id="rId165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lastRenderedPageBreak/>
              <w:t>luteolin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114" w:dyaOrig="4397">
                <v:shape id="_x0000_i1105" type="#_x0000_t75" style="width:64.45pt;height:69.5pt" o:ole="">
                  <v:imagedata r:id="rId166" o:title=""/>
                </v:shape>
                <o:OLEObject Type="Embed" ProgID="ChemDraw.Document.6.0" ShapeID="_x0000_i1105" DrawAspect="Content" ObjectID="_1623173166" r:id="rId167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1,6-dihydroxy-5-methoxy-2-(methoxymethyl)-9,10-anthraquino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853" w:dyaOrig="3009" w14:anchorId="67568FE9">
                <v:shape id="_x0000_i1106" type="#_x0000_t75" style="width:82.05pt;height:50.25pt" o:ole="">
                  <v:imagedata r:id="rId168" o:title=""/>
                </v:shape>
                <o:OLEObject Type="Embed" ProgID="ChemDraw.Document.6.0" ShapeID="_x0000_i1106" DrawAspect="Content" ObjectID="_1623173167" r:id="rId169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Magnograndiolide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3136" w:dyaOrig="3451">
                <v:shape id="_x0000_i1107" type="#_x0000_t75" style="width:61.1pt;height:67pt" o:ole="">
                  <v:imagedata r:id="rId170" o:title=""/>
                </v:shape>
                <o:OLEObject Type="Embed" ProgID="ChemDraw.Document.6.0" ShapeID="_x0000_i1107" DrawAspect="Content" ObjectID="_1623173168" r:id="rId171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1-hydroxy-3-methoxy-9,10-anthraquino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241" w:dyaOrig="2640" w14:anchorId="12ADE059">
                <v:shape id="_x0000_i1108" type="#_x0000_t75" style="width:91.25pt;height:56.95pt" o:ole="">
                  <v:imagedata r:id="rId172" o:title=""/>
                </v:shape>
                <o:OLEObject Type="Embed" ProgID="ChemDraw.Document.6.0" ShapeID="_x0000_i1108" DrawAspect="Content" ObjectID="_1623173169" r:id="rId173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quercetin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546" w:dyaOrig="3084">
                <v:shape id="_x0000_i1109" type="#_x0000_t75" style="width:86.25pt;height:57.75pt" o:ole="">
                  <v:imagedata r:id="rId174" o:title=""/>
                </v:shape>
                <o:OLEObject Type="Embed" ProgID="ChemDraw.Document.6.0" ShapeID="_x0000_i1109" DrawAspect="Content" ObjectID="_1623173170" r:id="rId175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1-hydroxy-6-hydroxymethylanthracenequino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3792" w:dyaOrig="2640" w14:anchorId="3CEF0E6B">
                <v:shape id="_x0000_i1110" type="#_x0000_t75" style="width:82.05pt;height:56.95pt" o:ole="">
                  <v:imagedata r:id="rId176" o:title=""/>
                </v:shape>
                <o:OLEObject Type="Embed" ProgID="ChemDraw.Document.6.0" ShapeID="_x0000_i1110" DrawAspect="Content" ObjectID="_1623173171" r:id="rId177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poriferast-5-en-3beta-ol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780" w:dyaOrig="2822">
                <v:shape id="_x0000_i1111" type="#_x0000_t75" style="width:86.25pt;height:35.15pt" o:ole="">
                  <v:imagedata r:id="rId178" o:title=""/>
                </v:shape>
                <o:OLEObject Type="Embed" ProgID="ChemDraw.Document.6.0" ShapeID="_x0000_i1111" DrawAspect="Content" ObjectID="_1623173172" r:id="rId179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2-hydroxy-1,8-dimethoxy-7-methoxymethylanthracenequino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412" w:dyaOrig="2815" w14:anchorId="1A40AC27">
                <v:shape id="_x0000_i1112" type="#_x0000_t75" style="width:92.1pt;height:48.55pt" o:ole="">
                  <v:imagedata r:id="rId180" o:title=""/>
                </v:shape>
                <o:OLEObject Type="Embed" ProgID="ChemDraw.Document.6.0" ShapeID="_x0000_i1112" DrawAspect="Content" ObjectID="_1623173173" r:id="rId181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DFV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189" w:dyaOrig="2937">
                <v:shape id="_x0000_i1113" type="#_x0000_t75" style="width:78.7pt;height:45.2pt" o:ole="">
                  <v:imagedata r:id="rId182" o:title=""/>
                </v:shape>
                <o:OLEObject Type="Embed" ProgID="ChemDraw.Document.6.0" ShapeID="_x0000_i1113" DrawAspect="Content" ObjectID="_1623173174" r:id="rId183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(2R,3</w:t>
            </w:r>
            <w:proofErr w:type="gramStart"/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S)-(</w:t>
            </w:r>
            <w:proofErr w:type="gramEnd"/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+)-3',5-Dihydroxy-4 ,7-dimethoxydihydroflavonol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045" w:dyaOrig="3348" w14:anchorId="0CC42F4E">
                <v:shape id="_x0000_i1114" type="#_x0000_t75" style="width:86.25pt;height:56.1pt" o:ole="">
                  <v:imagedata r:id="rId184" o:title=""/>
                </v:shape>
                <o:OLEObject Type="Embed" ProgID="ChemDraw.Document.6.0" ShapeID="_x0000_i1114" DrawAspect="Content" ObjectID="_1623173175" r:id="rId185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Chryseriol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114" w:dyaOrig="4840">
                <v:shape id="_x0000_i1115" type="#_x0000_t75" style="width:59.45pt;height:69.5pt" o:ole="">
                  <v:imagedata r:id="rId186" o:title=""/>
                </v:shape>
                <o:OLEObject Type="Embed" ProgID="ChemDraw.Document.6.0" ShapeID="_x0000_i1115" DrawAspect="Content" ObjectID="_1623173176" r:id="rId187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Supraen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9189" w:dyaOrig="4162" w14:anchorId="1B96DC86">
                <v:shape id="_x0000_i1116" type="#_x0000_t75" style="width:82.9pt;height:37.65pt" o:ole="">
                  <v:imagedata r:id="rId188" o:title=""/>
                </v:shape>
                <o:OLEObject Type="Embed" ProgID="ChemDraw.Document.6.0" ShapeID="_x0000_i1116" DrawAspect="Content" ObjectID="_1623173177" r:id="rId189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lastRenderedPageBreak/>
              <w:t>8-Isopentenyl-kaempferol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114" w:dyaOrig="4394">
                <v:shape id="_x0000_i1117" type="#_x0000_t75" style="width:51.9pt;height:56.1pt" o:ole="">
                  <v:imagedata r:id="rId190" o:title=""/>
                </v:shape>
                <o:OLEObject Type="Embed" ProgID="ChemDraw.Document.6.0" ShapeID="_x0000_i1117" DrawAspect="Content" ObjectID="_1623173178" r:id="rId191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3beta,20(R),5-alkenyl-stigmastol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771" w:dyaOrig="3238" w14:anchorId="1A3F1386">
                <v:shape id="_x0000_i1118" type="#_x0000_t75" style="width:89.6pt;height:61.1pt" o:ole="">
                  <v:imagedata r:id="rId192" o:title=""/>
                </v:shape>
                <o:OLEObject Type="Embed" ProgID="ChemDraw.Document.6.0" ShapeID="_x0000_i1118" DrawAspect="Content" ObjectID="_1623173179" r:id="rId193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sitosterol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753" w:dyaOrig="4161">
                <v:shape id="_x0000_i1119" type="#_x0000_t75" style="width:79.55pt;height:56.95pt" o:ole="">
                  <v:imagedata r:id="rId194" o:title=""/>
                </v:shape>
                <o:OLEObject Type="Embed" ProgID="ChemDraw.Document.6.0" ShapeID="_x0000_i1119" DrawAspect="Content" ObjectID="_1623173180" r:id="rId195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3beta-24S(R)-butyl-5-alkenyl-cholestol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499" w:dyaOrig="3351" w14:anchorId="2B3CEE65">
                <v:shape id="_x0000_i1120" type="#_x0000_t75" style="width:82.9pt;height:41.85pt" o:ole="">
                  <v:imagedata r:id="rId196" o:title=""/>
                </v:shape>
                <o:OLEObject Type="Embed" ProgID="ChemDraw.Document.6.0" ShapeID="_x0000_i1120" DrawAspect="Content" ObjectID="_1623173181" r:id="rId197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Diop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381" w:dyaOrig="4800" w14:anchorId="14577697">
                <v:shape id="_x0000_i1121" type="#_x0000_t75" style="width:78.7pt;height:69.5pt" o:ole="">
                  <v:imagedata r:id="rId198" o:title=""/>
                </v:shape>
                <o:OLEObject Type="Embed" ProgID="ChemDraw.Document.6.0" ShapeID="_x0000_i1121" DrawAspect="Content" ObjectID="_1623173182" r:id="rId199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americanin A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760" w:dyaOrig="2580" w14:anchorId="7FA6736E">
                <v:shape id="_x0000_i1122" type="#_x0000_t75" style="width:94.6pt;height:41.85pt" o:ole="">
                  <v:imagedata r:id="rId200" o:title=""/>
                </v:shape>
                <o:OLEObject Type="Embed" ProgID="ChemDraw.Document.6.0" ShapeID="_x0000_i1122" DrawAspect="Content" ObjectID="_1623173183" r:id="rId201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Ethyl oleate (NF)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9005" w:dyaOrig="5129" w14:anchorId="38381063">
                <v:shape id="_x0000_i1123" type="#_x0000_t75" style="width:72.85pt;height:41pt" o:ole="">
                  <v:imagedata r:id="rId202" o:title=""/>
                </v:shape>
                <o:OLEObject Type="Embed" ProgID="ChemDraw.Document.6.0" ShapeID="_x0000_i1123" DrawAspect="Content" ObjectID="_1623173184" r:id="rId203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Asperuloside tetraacetat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330" w:dyaOrig="5088" w14:anchorId="679ACDC5">
                <v:shape id="_x0000_i1124" type="#_x0000_t75" style="width:67.8pt;height:80.35pt" o:ole="">
                  <v:imagedata r:id="rId204" o:title=""/>
                </v:shape>
                <o:OLEObject Type="Embed" ProgID="ChemDraw.Document.6.0" ShapeID="_x0000_i1124" DrawAspect="Content" ObjectID="_1623173185" r:id="rId205"/>
              </w:object>
            </w:r>
          </w:p>
        </w:tc>
      </w:tr>
      <w:tr w:rsidR="00AD7317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beta-sitosterol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6017" w:dyaOrig="3929" w14:anchorId="74C6CFED">
                <v:shape id="_x0000_i1125" type="#_x0000_t75" style="width:77pt;height:50.25pt" o:ole="">
                  <v:imagedata r:id="rId206" o:title=""/>
                </v:shape>
                <o:OLEObject Type="Embed" ProgID="ChemDraw.Document.6.0" ShapeID="_x0000_i1125" DrawAspect="Content" ObjectID="_1623173186" r:id="rId207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isoprincepin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3840" w:dyaOrig="6242" w14:anchorId="00863221">
                <v:shape id="_x0000_i1126" type="#_x0000_t75" style="width:56.95pt;height:92.1pt" o:ole="">
                  <v:imagedata r:id="rId208" o:title=""/>
                </v:shape>
                <o:OLEObject Type="Embed" ProgID="ChemDraw.Document.6.0" ShapeID="_x0000_i1126" DrawAspect="Content" ObjectID="_1623173187" r:id="rId209"/>
              </w:object>
            </w:r>
          </w:p>
        </w:tc>
      </w:tr>
      <w:tr w:rsidR="00AD7317" w:rsidRPr="00822FD4" w:rsidTr="00AD7317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sitosterol</w:t>
            </w:r>
          </w:p>
        </w:tc>
        <w:tc>
          <w:tcPr>
            <w:tcW w:w="2835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5753" w:dyaOrig="4161" w14:anchorId="564E83E6">
                <v:shape id="_x0000_i1127" type="#_x0000_t75" style="width:72.85pt;height:52.75pt" o:ole="">
                  <v:imagedata r:id="rId210" o:title=""/>
                </v:shape>
                <o:OLEObject Type="Embed" ProgID="ChemDraw.Document.6.0" ShapeID="_x0000_i1127" DrawAspect="Content" ObjectID="_1623173188" r:id="rId211"/>
              </w:object>
            </w:r>
          </w:p>
        </w:tc>
        <w:tc>
          <w:tcPr>
            <w:tcW w:w="1701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color w:val="000000"/>
                <w:sz w:val="20"/>
                <w:szCs w:val="24"/>
              </w:rPr>
              <w:t>2-hydroxyethyl 5-hydroxy-2-(2-hydroxybenzoyl)-4-(hydroxymethyl)benzoate</w:t>
            </w:r>
          </w:p>
        </w:tc>
        <w:tc>
          <w:tcPr>
            <w:tcW w:w="2126" w:type="dxa"/>
            <w:shd w:val="clear" w:color="auto" w:fill="auto"/>
          </w:tcPr>
          <w:p w:rsidR="00AD7317" w:rsidRPr="00822FD4" w:rsidRDefault="00AD7317" w:rsidP="006E46B7">
            <w:pPr>
              <w:spacing w:line="48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2467" w:dyaOrig="4049" w14:anchorId="36F792B2">
                <v:shape id="_x0000_i1128" type="#_x0000_t75" style="width:41.85pt;height:69.5pt" o:ole="">
                  <v:imagedata r:id="rId212" o:title=""/>
                </v:shape>
                <o:OLEObject Type="Embed" ProgID="ChemDraw.Document.6.0" ShapeID="_x0000_i1128" DrawAspect="Content" ObjectID="_1623173189" r:id="rId213"/>
              </w:object>
            </w:r>
          </w:p>
        </w:tc>
      </w:tr>
      <w:tr w:rsidR="000817DC" w:rsidRPr="00822FD4" w:rsidTr="00AD7317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1668" w:type="dxa"/>
            <w:shd w:val="clear" w:color="auto" w:fill="auto"/>
          </w:tcPr>
          <w:p w:rsidR="000817DC" w:rsidRPr="00822FD4" w:rsidRDefault="000817DC" w:rsidP="000817DC">
            <w:pPr>
              <w:spacing w:line="480" w:lineRule="auto"/>
              <w:rPr>
                <w:rFonts w:ascii="Times New Roman" w:eastAsia="宋体" w:hAnsi="Times New Roman" w:cs="Times New Roman"/>
                <w:b w:val="0"/>
                <w:color w:val="000000"/>
                <w:sz w:val="20"/>
                <w:szCs w:val="24"/>
              </w:rPr>
            </w:pPr>
            <w:r w:rsidRPr="00822FD4">
              <w:rPr>
                <w:rFonts w:ascii="Times New Roman" w:hAnsi="Times New Roman" w:cs="Times New Roman"/>
                <w:b w:val="0"/>
                <w:color w:val="000000"/>
                <w:sz w:val="20"/>
                <w:szCs w:val="24"/>
              </w:rPr>
              <w:t>Ohioensin-A</w:t>
            </w:r>
          </w:p>
        </w:tc>
        <w:tc>
          <w:tcPr>
            <w:tcW w:w="2835" w:type="dxa"/>
            <w:shd w:val="clear" w:color="auto" w:fill="auto"/>
          </w:tcPr>
          <w:p w:rsidR="000817DC" w:rsidRPr="00822FD4" w:rsidRDefault="000817DC" w:rsidP="000817DC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  <w:r w:rsidRPr="00822FD4">
              <w:rPr>
                <w:color w:val="auto"/>
                <w:sz w:val="20"/>
                <w:szCs w:val="24"/>
              </w:rPr>
              <w:object w:dxaOrig="4344" w:dyaOrig="4324" w14:anchorId="38F31E4D">
                <v:shape id="_x0000_i1129" type="#_x0000_t75" style="width:56.1pt;height:56.1pt" o:ole="">
                  <v:imagedata r:id="rId214" o:title=""/>
                </v:shape>
                <o:OLEObject Type="Embed" ProgID="ChemDraw.Document.6.0" ShapeID="_x0000_i1129" DrawAspect="Content" ObjectID="_1623173190" r:id="rId215"/>
              </w:object>
            </w:r>
          </w:p>
        </w:tc>
        <w:tc>
          <w:tcPr>
            <w:tcW w:w="1701" w:type="dxa"/>
            <w:shd w:val="clear" w:color="auto" w:fill="auto"/>
          </w:tcPr>
          <w:p w:rsidR="000817DC" w:rsidRPr="00822FD4" w:rsidRDefault="000817DC" w:rsidP="000817DC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宋体" w:hAnsi="Times New Roman" w:cs="Times New Roman"/>
                <w:color w:val="000000"/>
                <w:sz w:val="20"/>
                <w:szCs w:val="24"/>
              </w:rPr>
            </w:pPr>
          </w:p>
        </w:tc>
        <w:tc>
          <w:tcPr>
            <w:tcW w:w="2126" w:type="dxa"/>
            <w:shd w:val="clear" w:color="auto" w:fill="auto"/>
          </w:tcPr>
          <w:p w:rsidR="000817DC" w:rsidRPr="00822FD4" w:rsidRDefault="000817DC" w:rsidP="000817DC">
            <w:pPr>
              <w:spacing w:line="48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0"/>
                <w:szCs w:val="24"/>
              </w:rPr>
            </w:pPr>
          </w:p>
        </w:tc>
      </w:tr>
    </w:tbl>
    <w:p w:rsidR="00886AA6" w:rsidRPr="00033B67" w:rsidRDefault="00886AA6" w:rsidP="00886AA6">
      <w:pPr>
        <w:rPr>
          <w:sz w:val="24"/>
          <w:szCs w:val="24"/>
        </w:rPr>
      </w:pPr>
    </w:p>
    <w:p w:rsidR="00E637D6" w:rsidRPr="00033B67" w:rsidRDefault="00E637D6" w:rsidP="00886AA6">
      <w:pPr>
        <w:rPr>
          <w:sz w:val="24"/>
          <w:szCs w:val="24"/>
        </w:rPr>
      </w:pPr>
    </w:p>
    <w:sectPr w:rsidR="00E637D6" w:rsidRPr="00033B6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26632" w:rsidRDefault="00526632" w:rsidP="00747878">
      <w:r>
        <w:separator/>
      </w:r>
    </w:p>
  </w:endnote>
  <w:endnote w:type="continuationSeparator" w:id="0">
    <w:p w:rsidR="00526632" w:rsidRDefault="00526632" w:rsidP="0074787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26632" w:rsidRDefault="00526632" w:rsidP="00747878">
      <w:r>
        <w:separator/>
      </w:r>
    </w:p>
  </w:footnote>
  <w:footnote w:type="continuationSeparator" w:id="0">
    <w:p w:rsidR="00526632" w:rsidRDefault="00526632" w:rsidP="00747878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docVars>
    <w:docVar w:name="KY_MEDREF_DOCUID" w:val="{5ADED6E9-0968-4023-AF18-25E694B47074}"/>
    <w:docVar w:name="KY_MEDREF_VERSION" w:val="3"/>
  </w:docVars>
  <w:rsids>
    <w:rsidRoot w:val="0095019D"/>
    <w:rsid w:val="000104D4"/>
    <w:rsid w:val="00033B67"/>
    <w:rsid w:val="000537F5"/>
    <w:rsid w:val="000817DC"/>
    <w:rsid w:val="000B4F87"/>
    <w:rsid w:val="000D6AAC"/>
    <w:rsid w:val="000E211F"/>
    <w:rsid w:val="000F1820"/>
    <w:rsid w:val="00142FE7"/>
    <w:rsid w:val="001E24D1"/>
    <w:rsid w:val="00246EFF"/>
    <w:rsid w:val="00265EC0"/>
    <w:rsid w:val="002800ED"/>
    <w:rsid w:val="00316177"/>
    <w:rsid w:val="003649C6"/>
    <w:rsid w:val="00365B2E"/>
    <w:rsid w:val="00375233"/>
    <w:rsid w:val="003D7DBB"/>
    <w:rsid w:val="003E6817"/>
    <w:rsid w:val="00425D12"/>
    <w:rsid w:val="00426DBC"/>
    <w:rsid w:val="004E6090"/>
    <w:rsid w:val="00526632"/>
    <w:rsid w:val="005E7C72"/>
    <w:rsid w:val="00615B8D"/>
    <w:rsid w:val="00647ADC"/>
    <w:rsid w:val="00667F19"/>
    <w:rsid w:val="00672964"/>
    <w:rsid w:val="00693E91"/>
    <w:rsid w:val="006B3D96"/>
    <w:rsid w:val="006E46B7"/>
    <w:rsid w:val="006F3506"/>
    <w:rsid w:val="007418CD"/>
    <w:rsid w:val="00747878"/>
    <w:rsid w:val="007A4800"/>
    <w:rsid w:val="00815C58"/>
    <w:rsid w:val="00822FD4"/>
    <w:rsid w:val="008679BE"/>
    <w:rsid w:val="00886AA6"/>
    <w:rsid w:val="00891599"/>
    <w:rsid w:val="008A0DDB"/>
    <w:rsid w:val="009041E6"/>
    <w:rsid w:val="00914641"/>
    <w:rsid w:val="0095019D"/>
    <w:rsid w:val="009534C4"/>
    <w:rsid w:val="00977C57"/>
    <w:rsid w:val="00A079A1"/>
    <w:rsid w:val="00A76BD9"/>
    <w:rsid w:val="00AB15BC"/>
    <w:rsid w:val="00AB5827"/>
    <w:rsid w:val="00AD7317"/>
    <w:rsid w:val="00B21A96"/>
    <w:rsid w:val="00B436D6"/>
    <w:rsid w:val="00B5692B"/>
    <w:rsid w:val="00B76B8D"/>
    <w:rsid w:val="00BA26E4"/>
    <w:rsid w:val="00BC1285"/>
    <w:rsid w:val="00C35551"/>
    <w:rsid w:val="00C37340"/>
    <w:rsid w:val="00C87EE7"/>
    <w:rsid w:val="00CD6A75"/>
    <w:rsid w:val="00CE74EF"/>
    <w:rsid w:val="00CF4A2D"/>
    <w:rsid w:val="00D3261C"/>
    <w:rsid w:val="00D50B44"/>
    <w:rsid w:val="00D779AE"/>
    <w:rsid w:val="00E637D6"/>
    <w:rsid w:val="00F57C04"/>
    <w:rsid w:val="00F83CF5"/>
    <w:rsid w:val="00FD248D"/>
    <w:rsid w:val="00FD78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537F9D"/>
  <w15:docId w15:val="{62363461-C6DA-4D16-A45B-58CBEABDE11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747878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747878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747878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747878"/>
    <w:rPr>
      <w:sz w:val="18"/>
      <w:szCs w:val="18"/>
    </w:rPr>
  </w:style>
  <w:style w:type="table" w:styleId="a7">
    <w:name w:val="Table Grid"/>
    <w:basedOn w:val="a1"/>
    <w:uiPriority w:val="59"/>
    <w:rsid w:val="0074787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CE74EF"/>
    <w:rPr>
      <w:sz w:val="18"/>
      <w:szCs w:val="18"/>
    </w:rPr>
  </w:style>
  <w:style w:type="character" w:customStyle="1" w:styleId="a9">
    <w:name w:val="批注框文本 字符"/>
    <w:basedOn w:val="a0"/>
    <w:link w:val="a8"/>
    <w:uiPriority w:val="99"/>
    <w:semiHidden/>
    <w:rsid w:val="00CE74EF"/>
    <w:rPr>
      <w:sz w:val="18"/>
      <w:szCs w:val="18"/>
    </w:rPr>
  </w:style>
  <w:style w:type="table" w:styleId="aa">
    <w:name w:val="Light Shading"/>
    <w:basedOn w:val="a1"/>
    <w:uiPriority w:val="60"/>
    <w:rsid w:val="00C35551"/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41621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844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e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emf"/><Relationship Id="rId138" Type="http://schemas.openxmlformats.org/officeDocument/2006/relationships/image" Target="media/image67.e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e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e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emf"/><Relationship Id="rId128" Type="http://schemas.openxmlformats.org/officeDocument/2006/relationships/image" Target="media/image62.e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0" Type="http://schemas.openxmlformats.org/officeDocument/2006/relationships/image" Target="media/image43.e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e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1.emf"/><Relationship Id="rId216" Type="http://schemas.openxmlformats.org/officeDocument/2006/relationships/fontTable" Target="fontTable.xml"/><Relationship Id="rId211" Type="http://schemas.openxmlformats.org/officeDocument/2006/relationships/oleObject" Target="embeddings/oleObject103.bin"/><Relationship Id="rId22" Type="http://schemas.openxmlformats.org/officeDocument/2006/relationships/image" Target="media/image9.e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emf"/><Relationship Id="rId64" Type="http://schemas.openxmlformats.org/officeDocument/2006/relationships/image" Target="media/image30.e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emf"/><Relationship Id="rId134" Type="http://schemas.openxmlformats.org/officeDocument/2006/relationships/image" Target="media/image65.e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e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e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emf"/><Relationship Id="rId192" Type="http://schemas.openxmlformats.org/officeDocument/2006/relationships/image" Target="media/image94.emf"/><Relationship Id="rId197" Type="http://schemas.openxmlformats.org/officeDocument/2006/relationships/oleObject" Target="embeddings/oleObject96.bin"/><Relationship Id="rId206" Type="http://schemas.openxmlformats.org/officeDocument/2006/relationships/image" Target="media/image101.emf"/><Relationship Id="rId201" Type="http://schemas.openxmlformats.org/officeDocument/2006/relationships/oleObject" Target="embeddings/oleObject98.bin"/><Relationship Id="rId12" Type="http://schemas.openxmlformats.org/officeDocument/2006/relationships/image" Target="media/image4.e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e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emf"/><Relationship Id="rId124" Type="http://schemas.openxmlformats.org/officeDocument/2006/relationships/image" Target="media/image60.e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emf"/><Relationship Id="rId70" Type="http://schemas.openxmlformats.org/officeDocument/2006/relationships/image" Target="media/image33.e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emf"/><Relationship Id="rId140" Type="http://schemas.openxmlformats.org/officeDocument/2006/relationships/image" Target="media/image68.e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emf"/><Relationship Id="rId182" Type="http://schemas.openxmlformats.org/officeDocument/2006/relationships/image" Target="media/image89.emf"/><Relationship Id="rId187" Type="http://schemas.openxmlformats.org/officeDocument/2006/relationships/oleObject" Target="embeddings/oleObject91.bin"/><Relationship Id="rId217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212" Type="http://schemas.openxmlformats.org/officeDocument/2006/relationships/image" Target="media/image104.emf"/><Relationship Id="rId23" Type="http://schemas.openxmlformats.org/officeDocument/2006/relationships/oleObject" Target="embeddings/oleObject9.bin"/><Relationship Id="rId28" Type="http://schemas.openxmlformats.org/officeDocument/2006/relationships/image" Target="media/image12.e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e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emf"/><Relationship Id="rId60" Type="http://schemas.openxmlformats.org/officeDocument/2006/relationships/image" Target="media/image28.e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emf"/><Relationship Id="rId130" Type="http://schemas.openxmlformats.org/officeDocument/2006/relationships/image" Target="media/image63.e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e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emf"/><Relationship Id="rId172" Type="http://schemas.openxmlformats.org/officeDocument/2006/relationships/image" Target="media/image84.emf"/><Relationship Id="rId193" Type="http://schemas.openxmlformats.org/officeDocument/2006/relationships/oleObject" Target="embeddings/oleObject94.bin"/><Relationship Id="rId202" Type="http://schemas.openxmlformats.org/officeDocument/2006/relationships/image" Target="media/image99.emf"/><Relationship Id="rId207" Type="http://schemas.openxmlformats.org/officeDocument/2006/relationships/oleObject" Target="embeddings/oleObject10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e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emf"/><Relationship Id="rId50" Type="http://schemas.openxmlformats.org/officeDocument/2006/relationships/image" Target="media/image23.e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e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emf"/><Relationship Id="rId120" Type="http://schemas.openxmlformats.org/officeDocument/2006/relationships/image" Target="media/image58.e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e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e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emf"/><Relationship Id="rId162" Type="http://schemas.openxmlformats.org/officeDocument/2006/relationships/image" Target="media/image79.e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emf"/><Relationship Id="rId40" Type="http://schemas.openxmlformats.org/officeDocument/2006/relationships/image" Target="media/image18.e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e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e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e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e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emf"/><Relationship Id="rId152" Type="http://schemas.openxmlformats.org/officeDocument/2006/relationships/image" Target="media/image74.e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e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emf"/><Relationship Id="rId19" Type="http://schemas.openxmlformats.org/officeDocument/2006/relationships/oleObject" Target="embeddings/oleObject7.bin"/><Relationship Id="rId14" Type="http://schemas.openxmlformats.org/officeDocument/2006/relationships/image" Target="media/image5.emf"/><Relationship Id="rId30" Type="http://schemas.openxmlformats.org/officeDocument/2006/relationships/image" Target="media/image13.e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e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e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e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emf"/><Relationship Id="rId8" Type="http://schemas.openxmlformats.org/officeDocument/2006/relationships/image" Target="media/image2.e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e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e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e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emf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14" Type="http://schemas.openxmlformats.org/officeDocument/2006/relationships/image" Target="media/image105.e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e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e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emf"/><Relationship Id="rId20" Type="http://schemas.openxmlformats.org/officeDocument/2006/relationships/image" Target="media/image8.e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e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e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e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e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emf"/><Relationship Id="rId204" Type="http://schemas.openxmlformats.org/officeDocument/2006/relationships/image" Target="media/image100.emf"/><Relationship Id="rId15" Type="http://schemas.openxmlformats.org/officeDocument/2006/relationships/oleObject" Target="embeddings/oleObject5.bin"/><Relationship Id="rId36" Type="http://schemas.openxmlformats.org/officeDocument/2006/relationships/image" Target="media/image16.e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e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e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e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emf"/><Relationship Id="rId94" Type="http://schemas.openxmlformats.org/officeDocument/2006/relationships/image" Target="media/image45.e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e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emf"/><Relationship Id="rId164" Type="http://schemas.openxmlformats.org/officeDocument/2006/relationships/image" Target="media/image80.e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emf"/><Relationship Id="rId210" Type="http://schemas.openxmlformats.org/officeDocument/2006/relationships/image" Target="media/image103.emf"/><Relationship Id="rId215" Type="http://schemas.openxmlformats.org/officeDocument/2006/relationships/oleObject" Target="embeddings/oleObject105.bin"/><Relationship Id="rId26" Type="http://schemas.openxmlformats.org/officeDocument/2006/relationships/image" Target="media/image11.e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e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e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e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emf"/><Relationship Id="rId200" Type="http://schemas.openxmlformats.org/officeDocument/2006/relationships/image" Target="media/image98.emf"/><Relationship Id="rId16" Type="http://schemas.openxmlformats.org/officeDocument/2006/relationships/image" Target="media/image6.e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e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e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e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0</TotalTime>
  <Pages>1</Pages>
  <Words>882</Words>
  <Characters>5029</Characters>
  <Application>Microsoft Office Word</Application>
  <DocSecurity>0</DocSecurity>
  <Lines>41</Lines>
  <Paragraphs>11</Paragraphs>
  <ScaleCrop>false</ScaleCrop>
  <Company/>
  <LinksUpToDate>false</LinksUpToDate>
  <CharactersWithSpaces>59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angnani</cp:lastModifiedBy>
  <cp:revision>47</cp:revision>
  <cp:lastPrinted>2018-10-22T02:38:00Z</cp:lastPrinted>
  <dcterms:created xsi:type="dcterms:W3CDTF">2018-10-09T03:59:00Z</dcterms:created>
  <dcterms:modified xsi:type="dcterms:W3CDTF">2019-06-27T12:35:00Z</dcterms:modified>
</cp:coreProperties>
</file>